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520" w:type="dxa"/>
        <w:tblInd w:w="-1085" w:type="dxa"/>
        <w:tblLook w:val="04A0" w:firstRow="1" w:lastRow="0" w:firstColumn="1" w:lastColumn="0" w:noHBand="0" w:noVBand="1"/>
      </w:tblPr>
      <w:tblGrid>
        <w:gridCol w:w="10980"/>
        <w:gridCol w:w="540"/>
      </w:tblGrid>
      <w:tr w:rsidR="009E64B8" w:rsidRPr="0068420D" w14:paraId="68181740" w14:textId="77777777" w:rsidTr="00BA227C">
        <w:tc>
          <w:tcPr>
            <w:tcW w:w="10980" w:type="dxa"/>
            <w:tcBorders>
              <w:right w:val="nil"/>
            </w:tcBorders>
          </w:tcPr>
          <w:p w14:paraId="2EC9F01F" w14:textId="77777777" w:rsidR="009E64B8" w:rsidRPr="0068420D" w:rsidRDefault="009E64B8" w:rsidP="00D332E9">
            <w:pPr>
              <w:jc w:val="right"/>
              <w:rPr>
                <w:rFonts w:cs="B Nazanin"/>
                <w:b/>
                <w:bCs/>
                <w:sz w:val="26"/>
                <w:szCs w:val="26"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سوالات آزمون ورودی 1400 دبیرستان دخترانه اُسوه                                                     نمونه سوال شماره </w:t>
            </w:r>
            <w:r w:rsidR="00D332E9"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3</w:t>
            </w:r>
          </w:p>
        </w:tc>
        <w:tc>
          <w:tcPr>
            <w:tcW w:w="540" w:type="dxa"/>
            <w:tcBorders>
              <w:left w:val="nil"/>
            </w:tcBorders>
          </w:tcPr>
          <w:p w14:paraId="140D94F4" w14:textId="77777777" w:rsidR="009E64B8" w:rsidRPr="0068420D" w:rsidRDefault="009E64B8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lang w:bidi="fa-IR"/>
              </w:rPr>
            </w:pPr>
          </w:p>
        </w:tc>
      </w:tr>
      <w:tr w:rsidR="009E64B8" w:rsidRPr="0068420D" w14:paraId="56AEA154" w14:textId="77777777" w:rsidTr="00BA227C">
        <w:tc>
          <w:tcPr>
            <w:tcW w:w="10980" w:type="dxa"/>
          </w:tcPr>
          <w:p w14:paraId="7F40DE71" w14:textId="77777777" w:rsidR="009E64B8" w:rsidRPr="0068420D" w:rsidRDefault="0021565A" w:rsidP="0021565A">
            <w:pPr>
              <w:bidi/>
              <w:spacing w:line="264" w:lineRule="auto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فعل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كدام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گزينه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از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نظر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زمان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با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بقيّه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متفاوت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است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7"/>
              <w:gridCol w:w="5377"/>
            </w:tblGrid>
            <w:tr w:rsidR="009E64B8" w:rsidRPr="0068420D" w14:paraId="64E3D1AC" w14:textId="77777777" w:rsidTr="00BA227C">
              <w:tc>
                <w:tcPr>
                  <w:tcW w:w="5377" w:type="dxa"/>
                </w:tcPr>
                <w:p w14:paraId="76A2A057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رد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اي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پسر،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سود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ر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استي</w:t>
                  </w:r>
                </w:p>
              </w:tc>
              <w:tc>
                <w:tcPr>
                  <w:tcW w:w="5377" w:type="dxa"/>
                </w:tcPr>
                <w:p w14:paraId="57EE1D38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هر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آ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و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گردد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گرد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روغ</w:t>
                  </w:r>
                </w:p>
              </w:tc>
            </w:tr>
            <w:tr w:rsidR="009E64B8" w:rsidRPr="0068420D" w14:paraId="6FB5B3E7" w14:textId="77777777" w:rsidTr="00BA227C">
              <w:tc>
                <w:tcPr>
                  <w:tcW w:w="5377" w:type="dxa"/>
                </w:tcPr>
                <w:p w14:paraId="12EF95A5" w14:textId="77777777" w:rsidR="009E64B8" w:rsidRPr="0068420D" w:rsidRDefault="0021565A" w:rsidP="0021565A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4)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آن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س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ه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ا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و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گويد</w:t>
                  </w:r>
                  <w:r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رست</w:t>
                  </w:r>
                  <w:r w:rsidR="009E64B8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5377" w:type="dxa"/>
                </w:tcPr>
                <w:p w14:paraId="0C4C8C79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3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چن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او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شم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وست</w:t>
                  </w:r>
                </w:p>
              </w:tc>
            </w:tr>
          </w:tbl>
          <w:p w14:paraId="28C39CBB" w14:textId="77777777" w:rsidR="009E64B8" w:rsidRPr="0068420D" w:rsidRDefault="009E64B8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40" w:type="dxa"/>
          </w:tcPr>
          <w:p w14:paraId="7360767D" w14:textId="77777777" w:rsidR="009E64B8" w:rsidRPr="0068420D" w:rsidRDefault="00DF0860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9E64B8" w:rsidRPr="0068420D" w14:paraId="25D0A2FC" w14:textId="77777777" w:rsidTr="00BA227C">
        <w:tc>
          <w:tcPr>
            <w:tcW w:w="10980" w:type="dxa"/>
          </w:tcPr>
          <w:p w14:paraId="0470008A" w14:textId="77777777" w:rsidR="009E64B8" w:rsidRPr="0068420D" w:rsidRDefault="0021565A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در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كدام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گزينه،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نهاد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فاعل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u w:val="single"/>
                <w:rtl/>
              </w:rPr>
              <w:t>نيست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7"/>
              <w:gridCol w:w="5377"/>
            </w:tblGrid>
            <w:tr w:rsidR="009E64B8" w:rsidRPr="0068420D" w14:paraId="101D2A4A" w14:textId="77777777" w:rsidTr="00BA227C">
              <w:tc>
                <w:tcPr>
                  <w:tcW w:w="5377" w:type="dxa"/>
                </w:tcPr>
                <w:p w14:paraId="57D16C9F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زرگ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مهر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،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رادر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را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وصيّت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رد</w:t>
                  </w:r>
                </w:p>
              </w:tc>
              <w:tc>
                <w:tcPr>
                  <w:tcW w:w="5377" w:type="dxa"/>
                </w:tcPr>
                <w:p w14:paraId="1840FC56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چن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م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واندم</w:t>
                  </w:r>
                </w:p>
              </w:tc>
            </w:tr>
            <w:tr w:rsidR="009E64B8" w:rsidRPr="0068420D" w14:paraId="74A24DAC" w14:textId="77777777" w:rsidTr="00BA227C">
              <w:tc>
                <w:tcPr>
                  <w:tcW w:w="5377" w:type="dxa"/>
                </w:tcPr>
                <w:p w14:paraId="49EC1174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خست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م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دو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گروم</w:t>
                  </w:r>
                </w:p>
              </w:tc>
              <w:tc>
                <w:tcPr>
                  <w:tcW w:w="5377" w:type="dxa"/>
                </w:tcPr>
                <w:p w14:paraId="00666E4E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3)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ي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س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ي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يب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يست</w:t>
                  </w:r>
                </w:p>
              </w:tc>
            </w:tr>
          </w:tbl>
          <w:p w14:paraId="118AA731" w14:textId="77777777" w:rsidR="009E64B8" w:rsidRPr="0068420D" w:rsidRDefault="009E64B8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40" w:type="dxa"/>
          </w:tcPr>
          <w:p w14:paraId="0F3CAD4A" w14:textId="77777777" w:rsidR="009E64B8" w:rsidRPr="0068420D" w:rsidRDefault="00DF0860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9E64B8" w:rsidRPr="0068420D" w14:paraId="79B2685A" w14:textId="77777777" w:rsidTr="00BA227C">
        <w:tc>
          <w:tcPr>
            <w:tcW w:w="10980" w:type="dxa"/>
          </w:tcPr>
          <w:p w14:paraId="500972BD" w14:textId="77777777" w:rsidR="009E64B8" w:rsidRPr="0068420D" w:rsidRDefault="0021565A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در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كدام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گزينه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همه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ي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كلمه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ها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جمع</w:t>
            </w: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68420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t>هستند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7"/>
              <w:gridCol w:w="5377"/>
            </w:tblGrid>
            <w:tr w:rsidR="009E64B8" w:rsidRPr="0068420D" w14:paraId="09BF7BF7" w14:textId="77777777" w:rsidTr="00BA227C">
              <w:tc>
                <w:tcPr>
                  <w:tcW w:w="5377" w:type="dxa"/>
                </w:tcPr>
                <w:p w14:paraId="1583AAA8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است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ها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يگانگ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پهلوان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وران</w:t>
                  </w:r>
                </w:p>
              </w:tc>
              <w:tc>
                <w:tcPr>
                  <w:tcW w:w="5377" w:type="dxa"/>
                </w:tcPr>
                <w:p w14:paraId="7736BB61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انس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ها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و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ملّت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وامع</w:t>
                  </w:r>
                </w:p>
              </w:tc>
            </w:tr>
            <w:tr w:rsidR="009E64B8" w:rsidRPr="0068420D" w14:paraId="25B56B1F" w14:textId="77777777" w:rsidTr="00BA227C">
              <w:tc>
                <w:tcPr>
                  <w:tcW w:w="5377" w:type="dxa"/>
                </w:tcPr>
                <w:p w14:paraId="120372CC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وچ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ها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اتّفاقات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وسعت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مزارها</w:t>
                  </w:r>
                </w:p>
              </w:tc>
              <w:tc>
                <w:tcPr>
                  <w:tcW w:w="5377" w:type="dxa"/>
                </w:tcPr>
                <w:p w14:paraId="2957BB33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3)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اطره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ها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كه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ام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آوران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ascii="Sakkal Majalla" w:hAnsi="Sakkal Majalla" w:cs="Sakkal Majalla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–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ي</w:t>
                  </w:r>
                  <w:r w:rsidR="0021565A" w:rsidRPr="0068420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1565A" w:rsidRPr="0068420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شمار</w:t>
                  </w:r>
                </w:p>
              </w:tc>
            </w:tr>
          </w:tbl>
          <w:p w14:paraId="3BDB44B3" w14:textId="77777777" w:rsidR="009E64B8" w:rsidRPr="0068420D" w:rsidRDefault="009E64B8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40" w:type="dxa"/>
          </w:tcPr>
          <w:p w14:paraId="65E768F5" w14:textId="77777777" w:rsidR="009E64B8" w:rsidRPr="0068420D" w:rsidRDefault="00DF0860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3</w:t>
            </w:r>
          </w:p>
        </w:tc>
      </w:tr>
      <w:tr w:rsidR="009E64B8" w:rsidRPr="0068420D" w14:paraId="0440A181" w14:textId="77777777" w:rsidTr="00BA227C">
        <w:tc>
          <w:tcPr>
            <w:tcW w:w="10980" w:type="dxa"/>
          </w:tcPr>
          <w:p w14:paraId="4C5A2D5F" w14:textId="77777777" w:rsidR="009E64B8" w:rsidRPr="0068420D" w:rsidRDefault="00997651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خداوند در قرآن حضرت ابراهیم  را به چه نامی معرفی کرده است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7"/>
              <w:gridCol w:w="5377"/>
            </w:tblGrid>
            <w:tr w:rsidR="009E64B8" w:rsidRPr="0068420D" w14:paraId="4E024E50" w14:textId="77777777" w:rsidTr="00BA227C">
              <w:tc>
                <w:tcPr>
                  <w:tcW w:w="5377" w:type="dxa"/>
                </w:tcPr>
                <w:p w14:paraId="3A8B65E9" w14:textId="77777777" w:rsidR="009E64B8" w:rsidRPr="0068420D" w:rsidRDefault="009E64B8" w:rsidP="009E64B8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2) 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بت شکن</w:t>
                  </w:r>
                </w:p>
              </w:tc>
              <w:tc>
                <w:tcPr>
                  <w:tcW w:w="5377" w:type="dxa"/>
                </w:tcPr>
                <w:p w14:paraId="10D171AA" w14:textId="77777777" w:rsidR="009E64B8" w:rsidRPr="0068420D" w:rsidRDefault="009E64B8" w:rsidP="00997651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997651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پدر خداپرستان ومومنان</w:t>
                  </w:r>
                </w:p>
              </w:tc>
            </w:tr>
            <w:tr w:rsidR="009E64B8" w:rsidRPr="0068420D" w14:paraId="5D0F351D" w14:textId="77777777" w:rsidTr="00BA227C">
              <w:tc>
                <w:tcPr>
                  <w:tcW w:w="5377" w:type="dxa"/>
                </w:tcPr>
                <w:p w14:paraId="49833ECF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پدر مومنان</w:t>
                  </w:r>
                </w:p>
              </w:tc>
              <w:tc>
                <w:tcPr>
                  <w:tcW w:w="5377" w:type="dxa"/>
                </w:tcPr>
                <w:p w14:paraId="4B0D6CAE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3) 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کتا پرست</w:t>
                  </w:r>
                </w:p>
              </w:tc>
            </w:tr>
          </w:tbl>
          <w:p w14:paraId="2B757493" w14:textId="77777777" w:rsidR="009E64B8" w:rsidRPr="0068420D" w:rsidRDefault="009E64B8" w:rsidP="00BA227C">
            <w:pPr>
              <w:jc w:val="right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40" w:type="dxa"/>
          </w:tcPr>
          <w:p w14:paraId="5405F97A" w14:textId="77777777" w:rsidR="009E64B8" w:rsidRPr="0068420D" w:rsidRDefault="00DF0860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4</w:t>
            </w:r>
          </w:p>
        </w:tc>
      </w:tr>
      <w:tr w:rsidR="009E64B8" w:rsidRPr="0068420D" w14:paraId="1BA33081" w14:textId="77777777" w:rsidTr="00BA227C">
        <w:tc>
          <w:tcPr>
            <w:tcW w:w="10980" w:type="dxa"/>
          </w:tcPr>
          <w:p w14:paraId="3E807FB8" w14:textId="77777777" w:rsidR="009E64B8" w:rsidRPr="0068420D" w:rsidRDefault="00D332E9" w:rsidP="00BA227C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چه کسی قصد داشت دین اسلام را ریشه کن کند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7"/>
              <w:gridCol w:w="5377"/>
            </w:tblGrid>
            <w:tr w:rsidR="009E64B8" w:rsidRPr="0068420D" w14:paraId="7A354F17" w14:textId="77777777" w:rsidTr="00BA227C">
              <w:tc>
                <w:tcPr>
                  <w:tcW w:w="5377" w:type="dxa"/>
                </w:tcPr>
                <w:p w14:paraId="62B095FA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عمر وعاص</w:t>
                  </w:r>
                </w:p>
              </w:tc>
              <w:tc>
                <w:tcPr>
                  <w:tcW w:w="5377" w:type="dxa"/>
                </w:tcPr>
                <w:p w14:paraId="2B767362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عاویه</w:t>
                  </w:r>
                </w:p>
              </w:tc>
            </w:tr>
            <w:tr w:rsidR="009E64B8" w:rsidRPr="0068420D" w14:paraId="3DD57228" w14:textId="77777777" w:rsidTr="00BA227C">
              <w:tc>
                <w:tcPr>
                  <w:tcW w:w="5377" w:type="dxa"/>
                </w:tcPr>
                <w:p w14:paraId="6A28130C" w14:textId="77777777" w:rsidR="009E64B8" w:rsidRPr="0068420D" w:rsidRDefault="009E64B8" w:rsidP="00BA227C">
                  <w:pPr>
                    <w:bidi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بوسفیان</w:t>
                  </w:r>
                </w:p>
              </w:tc>
              <w:tc>
                <w:tcPr>
                  <w:tcW w:w="5377" w:type="dxa"/>
                </w:tcPr>
                <w:p w14:paraId="1E6FB091" w14:textId="77777777" w:rsidR="009E64B8" w:rsidRPr="0068420D" w:rsidRDefault="009E64B8" w:rsidP="00BA227C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3) </w:t>
                  </w:r>
                  <w:r w:rsidR="00D332E9" w:rsidRPr="0068420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زید</w:t>
                  </w:r>
                </w:p>
              </w:tc>
            </w:tr>
          </w:tbl>
          <w:p w14:paraId="40894D4F" w14:textId="77777777" w:rsidR="009E64B8" w:rsidRPr="0068420D" w:rsidRDefault="009E64B8" w:rsidP="00BA227C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40" w:type="dxa"/>
          </w:tcPr>
          <w:p w14:paraId="6E67B54D" w14:textId="77777777" w:rsidR="009E64B8" w:rsidRPr="0068420D" w:rsidRDefault="00DF0860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5</w:t>
            </w:r>
          </w:p>
        </w:tc>
      </w:tr>
      <w:tr w:rsidR="009E64B8" w:rsidRPr="0068420D" w14:paraId="63A49A46" w14:textId="77777777" w:rsidTr="00BA227C">
        <w:tc>
          <w:tcPr>
            <w:tcW w:w="10980" w:type="dxa"/>
          </w:tcPr>
          <w:p w14:paraId="5E887D22" w14:textId="77777777" w:rsidR="009D0F7D" w:rsidRPr="0068420D" w:rsidRDefault="009D0F7D" w:rsidP="009D0F7D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کدام نیرو غیر تماسی نیست؟ </w:t>
            </w:r>
          </w:p>
          <w:p w14:paraId="35356B00" w14:textId="77777777" w:rsidR="009E64B8" w:rsidRPr="0068420D" w:rsidRDefault="009D0F7D" w:rsidP="009D0F7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1) جاذبه                  2) اصطکاک    </w:t>
            </w:r>
            <w:r w:rsidRPr="0068420D">
              <w:rPr>
                <w:rFonts w:cs="B Nazanin"/>
                <w:b/>
                <w:bCs/>
                <w:sz w:val="26"/>
                <w:szCs w:val="26"/>
              </w:rPr>
              <w:t xml:space="preserve">  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3)الکتریکی                </w:t>
            </w:r>
            <w:r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4) مغناطیسی</w:t>
            </w:r>
          </w:p>
        </w:tc>
        <w:tc>
          <w:tcPr>
            <w:tcW w:w="540" w:type="dxa"/>
          </w:tcPr>
          <w:p w14:paraId="5D56BD2F" w14:textId="77777777" w:rsidR="009E64B8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6</w:t>
            </w:r>
          </w:p>
        </w:tc>
      </w:tr>
      <w:tr w:rsidR="009D0F7D" w:rsidRPr="0068420D" w14:paraId="333030F8" w14:textId="77777777" w:rsidTr="00BA227C">
        <w:tc>
          <w:tcPr>
            <w:tcW w:w="10980" w:type="dxa"/>
          </w:tcPr>
          <w:p w14:paraId="3CBF6657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در این شکل نیروی خالص و جهت این نیرو را چقدر است؟ (واحدها به نیوتن می باشد)</w:t>
            </w:r>
          </w:p>
          <w:p w14:paraId="15C5FB90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EFBD6F9" wp14:editId="424E896B">
                      <wp:simplePos x="0" y="0"/>
                      <wp:positionH relativeFrom="column">
                        <wp:posOffset>3655695</wp:posOffset>
                      </wp:positionH>
                      <wp:positionV relativeFrom="paragraph">
                        <wp:posOffset>107315</wp:posOffset>
                      </wp:positionV>
                      <wp:extent cx="2400743" cy="1935634"/>
                      <wp:effectExtent l="0" t="38100" r="19050" b="4572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00743" cy="1935634"/>
                                <a:chOff x="127221" y="-401170"/>
                                <a:chExt cx="2401294" cy="1935634"/>
                              </a:xfrm>
                            </wpg:grpSpPr>
                            <wpg:grpSp>
                              <wpg:cNvPr id="37" name="Group 37"/>
                              <wpg:cNvGrpSpPr/>
                              <wpg:grpSpPr>
                                <a:xfrm>
                                  <a:off x="143122" y="-401170"/>
                                  <a:ext cx="2385393" cy="1935634"/>
                                  <a:chOff x="143122" y="-703320"/>
                                  <a:chExt cx="2385393" cy="1935634"/>
                                </a:xfrm>
                              </wpg:grpSpPr>
                              <wps:wsp>
                                <wps:cNvPr id="38" name="Straight Connector 38"/>
                                <wps:cNvCnPr/>
                                <wps:spPr>
                                  <a:xfrm>
                                    <a:off x="373711" y="429370"/>
                                    <a:ext cx="1900362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/>
                              </wps:wsp>
                              <wps:wsp>
                                <wps:cNvPr id="39" name="Rectangle 39"/>
                                <wps:cNvSpPr/>
                                <wps:spPr>
                                  <a:xfrm>
                                    <a:off x="834887" y="0"/>
                                    <a:ext cx="874643" cy="421419"/>
                                  </a:xfrm>
                                  <a:prstGeom prst="rect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0" name="Straight Arrow Connector 40"/>
                                <wps:cNvCnPr/>
                                <wps:spPr>
                                  <a:xfrm rot="16200000" flipV="1">
                                    <a:off x="930342" y="-341619"/>
                                    <a:ext cx="72340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1725433" y="254441"/>
                                    <a:ext cx="80308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Straight Arrow Connector 42"/>
                                <wps:cNvCnPr/>
                                <wps:spPr>
                                  <a:xfrm flipH="1">
                                    <a:off x="143122" y="230588"/>
                                    <a:ext cx="72326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Straight Arrow Connector 43"/>
                                <wps:cNvCnPr/>
                                <wps:spPr>
                                  <a:xfrm rot="5400000">
                                    <a:off x="930423" y="830865"/>
                                    <a:ext cx="802898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4" name="Text Box 44"/>
                              <wps:cNvSpPr txBox="1"/>
                              <wps:spPr>
                                <a:xfrm>
                                  <a:off x="834935" y="985962"/>
                                  <a:ext cx="604299" cy="318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4EC5DF" w14:textId="77777777" w:rsidR="009D0F7D" w:rsidRPr="0021505B" w:rsidRDefault="009D0F7D" w:rsidP="009D0F7D">
                                    <w:pPr>
                                      <w:rPr>
                                        <w:rFonts w:cs="B Mitra"/>
                                        <w:sz w:val="28"/>
                                        <w:szCs w:val="28"/>
                                      </w:rPr>
                                    </w:pPr>
                                    <w:r w:rsidRPr="0021505B">
                                      <w:rPr>
                                        <w:rFonts w:cs="B Mitra" w:hint="cs"/>
                                        <w:sz w:val="28"/>
                                        <w:szCs w:val="28"/>
                                        <w:rtl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7221" y="278296"/>
                                  <a:ext cx="604299" cy="318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7FD9EF" w14:textId="77777777" w:rsidR="009D0F7D" w:rsidRPr="0021505B" w:rsidRDefault="009D0F7D" w:rsidP="009D0F7D">
                                    <w:pPr>
                                      <w:rPr>
                                        <w:rFonts w:cs="B Mitra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cs="B Mitra" w:hint="cs"/>
                                        <w:sz w:val="28"/>
                                        <w:szCs w:val="28"/>
                                        <w:rtl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866406" y="-214685"/>
                                  <a:ext cx="604299" cy="318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CD6F535" w14:textId="77777777" w:rsidR="009D0F7D" w:rsidRPr="0021505B" w:rsidRDefault="009D0F7D" w:rsidP="009D0F7D">
                                    <w:pPr>
                                      <w:rPr>
                                        <w:rFonts w:cs="B Mitra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cs="B Mitra" w:hint="cs"/>
                                        <w:sz w:val="28"/>
                                        <w:szCs w:val="28"/>
                                        <w:rtl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37968" y="294198"/>
                                  <a:ext cx="604299" cy="318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0668169" w14:textId="77777777" w:rsidR="009D0F7D" w:rsidRPr="0021505B" w:rsidRDefault="009D0F7D" w:rsidP="009D0F7D">
                                    <w:pPr>
                                      <w:rPr>
                                        <w:rFonts w:cs="B Mitra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cs="B Mitra" w:hint="cs"/>
                                        <w:sz w:val="28"/>
                                        <w:szCs w:val="28"/>
                                        <w:rtl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FBD6F9" id="Group 36" o:spid="_x0000_s1026" style="position:absolute;left:0;text-align:left;margin-left:287.85pt;margin-top:8.45pt;width:189.05pt;height:152.4pt;z-index:251657216;mso-width-relative:margin;mso-height-relative:margin" coordorigin="1272,-4011" coordsize="24012,19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">
                      <v:group id="Group 37" o:spid="_x0000_s1027" style="position:absolute;left:1431;top:-4011;width:23854;height:19355" coordorigin="1431,-7033" coordsize="23853,1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line id="Straight Connector 38" o:spid="_x0000_s1028" style="position:absolute;visibility:visible;mso-wrap-style:square" from="3737,4293" to="22740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" filled="t" fillcolor="white [3201]" strokecolor="black [3200]" strokeweight="1pt">
                          <v:stroke joinstyle="miter"/>
                        </v:line>
                        <v:rect id="Rectangle 39" o:spid="_x0000_s1029" style="position:absolute;left:8348;width:8747;height:4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" fillcolor="white [3201]" strokecolor="black [3200]" strokeweight="1pt"/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40" o:spid="_x0000_s1030" type="#_x0000_t32" style="position:absolute;left:9303;top:-3416;width:7233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" filled="t" fillcolor="white [3201]" strokecolor="black [3200]" strokeweight="1pt">
                          <v:stroke endarrow="block" joinstyle="miter"/>
                        </v:shape>
                        <v:shape id="Straight Arrow Connector 41" o:spid="_x0000_s1031" type="#_x0000_t32" style="position:absolute;left:17254;top:2544;width:803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" filled="t" fillcolor="white [3201]" strokecolor="black [3200]" strokeweight="1pt">
                          <v:stroke endarrow="block" joinstyle="miter"/>
                        </v:shape>
                        <v:shape id="Straight Arrow Connector 42" o:spid="_x0000_s1032" type="#_x0000_t32" style="position:absolute;left:1431;top:2305;width:723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" filled="t" fillcolor="white [3201]" strokecolor="black [3200]" strokeweight="1pt">
                          <v:stroke endarrow="block" joinstyle="miter"/>
                        </v:shape>
                        <v:shape id="Straight Arrow Connector 43" o:spid="_x0000_s1033" type="#_x0000_t32" style="position:absolute;left:9303;top:8309;width:8029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" filled="t" fillcolor="white [3201]" strokecolor="black [3200]" strokeweight="1pt">
                          <v:stroke endarrow="block" joinstyle="miter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4" o:spid="_x0000_s1034" type="#_x0000_t202" style="position:absolute;left:8349;top:9859;width:6043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7B4EC5DF" w14:textId="77777777" w:rsidR="009D0F7D" w:rsidRPr="0021505B" w:rsidRDefault="009D0F7D" w:rsidP="009D0F7D">
                              <w:pPr>
                                <w:rPr>
                                  <w:rFonts w:cs="B Mitra"/>
                                  <w:sz w:val="28"/>
                                  <w:szCs w:val="28"/>
                                </w:rPr>
                              </w:pPr>
                              <w:r w:rsidRPr="0021505B">
                                <w:rPr>
                                  <w:rFonts w:cs="B Mitra" w:hint="cs"/>
                                  <w:sz w:val="28"/>
                                  <w:szCs w:val="28"/>
                                  <w:rtl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  <v:shape id="Text Box 45" o:spid="_x0000_s1035" type="#_x0000_t202" style="position:absolute;left:1272;top:2782;width:6043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4F7FD9EF" w14:textId="77777777" w:rsidR="009D0F7D" w:rsidRPr="0021505B" w:rsidRDefault="009D0F7D" w:rsidP="009D0F7D">
                              <w:pPr>
                                <w:rPr>
                                  <w:rFonts w:cs="B Mitr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Mitra" w:hint="cs"/>
                                  <w:sz w:val="28"/>
                                  <w:szCs w:val="28"/>
                                  <w:rtl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46" o:spid="_x0000_s1036" type="#_x0000_t202" style="position:absolute;left:8664;top:-2146;width:6043;height:3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6CD6F535" w14:textId="77777777" w:rsidR="009D0F7D" w:rsidRPr="0021505B" w:rsidRDefault="009D0F7D" w:rsidP="009D0F7D">
                              <w:pPr>
                                <w:rPr>
                                  <w:rFonts w:cs="B Mitr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Mitra" w:hint="cs"/>
                                  <w:sz w:val="28"/>
                                  <w:szCs w:val="28"/>
                                  <w:rtl/>
                                </w:rPr>
                                <w:t>200</w:t>
                              </w:r>
                            </w:p>
                          </w:txbxContent>
                        </v:textbox>
                      </v:shape>
                      <v:shape id="Text Box 47" o:spid="_x0000_s1037" type="#_x0000_t202" style="position:absolute;left:16379;top:2941;width:6043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  <v:textbox>
                          <w:txbxContent>
                            <w:p w14:paraId="00668169" w14:textId="77777777" w:rsidR="009D0F7D" w:rsidRPr="0021505B" w:rsidRDefault="009D0F7D" w:rsidP="009D0F7D">
                              <w:pPr>
                                <w:rPr>
                                  <w:rFonts w:cs="B Mitr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Mitra" w:hint="cs"/>
                                  <w:sz w:val="28"/>
                                  <w:szCs w:val="28"/>
                                  <w:rtl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75082A0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16B020A0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7DE04E32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2124DD96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1E557C11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508550F9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25802E29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41779C3B" w14:textId="77777777" w:rsidR="009D0F7D" w:rsidRPr="0068420D" w:rsidRDefault="009D0F7D" w:rsidP="009D0F7D">
            <w:pPr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24B16C43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1) 50 به راست                2)50 به چپ                   3)100 به بالا</w:t>
            </w:r>
            <w:r w:rsidRPr="0068420D">
              <w:rPr>
                <w:rFonts w:cs="B Nazanin"/>
                <w:b/>
                <w:bCs/>
                <w:sz w:val="26"/>
                <w:szCs w:val="26"/>
              </w:rPr>
              <w:t xml:space="preserve">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4) 100به  پایین </w:t>
            </w:r>
          </w:p>
        </w:tc>
        <w:tc>
          <w:tcPr>
            <w:tcW w:w="540" w:type="dxa"/>
          </w:tcPr>
          <w:p w14:paraId="4592FE3D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7</w:t>
            </w:r>
          </w:p>
        </w:tc>
      </w:tr>
      <w:tr w:rsidR="009D0F7D" w:rsidRPr="0068420D" w14:paraId="4282231F" w14:textId="77777777" w:rsidTr="00BA227C">
        <w:tc>
          <w:tcPr>
            <w:tcW w:w="10980" w:type="dxa"/>
          </w:tcPr>
          <w:p w14:paraId="5AD36685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ز مخلوط سرکه و جوش شیرین چه گازی آزاد می شود  ؟ </w:t>
            </w:r>
          </w:p>
          <w:p w14:paraId="7B10E0A4" w14:textId="77777777" w:rsidR="009D0F7D" w:rsidRPr="0068420D" w:rsidRDefault="009D0F7D" w:rsidP="009D0F7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1) گوگرد              </w:t>
            </w:r>
            <w:r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2) اکسیژن                3)  کربن مونوکسید                 4) کربن دی اکسید</w:t>
            </w:r>
          </w:p>
        </w:tc>
        <w:tc>
          <w:tcPr>
            <w:tcW w:w="540" w:type="dxa"/>
          </w:tcPr>
          <w:p w14:paraId="5186FC19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8</w:t>
            </w:r>
          </w:p>
        </w:tc>
      </w:tr>
      <w:tr w:rsidR="009D0F7D" w:rsidRPr="0068420D" w14:paraId="3DC72DCF" w14:textId="77777777" w:rsidTr="00BA227C">
        <w:tc>
          <w:tcPr>
            <w:tcW w:w="10980" w:type="dxa"/>
          </w:tcPr>
          <w:p w14:paraId="158A4683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در کدام دسته از بیماری های زیر میکروب به وسیله جانور منتقل می شود؟</w:t>
            </w:r>
          </w:p>
          <w:p w14:paraId="74BFD8CB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1)هاری-سالک- اسهال خونی                                2) هاری </w:t>
            </w:r>
            <w:r w:rsidRPr="0068420D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تب مالت -مالاریا                     </w:t>
            </w:r>
          </w:p>
          <w:p w14:paraId="7EECCF57" w14:textId="77777777" w:rsidR="009D0F7D" w:rsidRPr="0068420D" w:rsidRDefault="009D0F7D" w:rsidP="009D0F7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3)هاری </w:t>
            </w:r>
            <w:r w:rsidRPr="0068420D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سالک -مالاریا    </w:t>
            </w:r>
            <w:r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               4)سالک- دیابت- طاعون  </w:t>
            </w:r>
          </w:p>
        </w:tc>
        <w:tc>
          <w:tcPr>
            <w:tcW w:w="540" w:type="dxa"/>
          </w:tcPr>
          <w:p w14:paraId="5DDB3683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9</w:t>
            </w:r>
          </w:p>
        </w:tc>
      </w:tr>
      <w:tr w:rsidR="009D0F7D" w:rsidRPr="0068420D" w14:paraId="6AC027DE" w14:textId="77777777" w:rsidTr="00BA227C">
        <w:tc>
          <w:tcPr>
            <w:tcW w:w="10980" w:type="dxa"/>
          </w:tcPr>
          <w:p w14:paraId="1D353F75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کدام مورد زیر میکروب محسوب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نمی شود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؟</w:t>
            </w:r>
          </w:p>
          <w:p w14:paraId="1ED03C81" w14:textId="77777777" w:rsidR="009D0F7D" w:rsidRPr="0068420D" w:rsidRDefault="009D0F7D" w:rsidP="009D0F7D">
            <w:pPr>
              <w:tabs>
                <w:tab w:val="left" w:pos="90"/>
                <w:tab w:val="left" w:pos="180"/>
              </w:tabs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1) کپک                     2) باکتری                      3) ویروس                              4) قارچ ذره بینی</w:t>
            </w:r>
          </w:p>
        </w:tc>
        <w:tc>
          <w:tcPr>
            <w:tcW w:w="540" w:type="dxa"/>
          </w:tcPr>
          <w:p w14:paraId="35ADE1E7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0</w:t>
            </w:r>
          </w:p>
        </w:tc>
      </w:tr>
      <w:tr w:rsidR="009D0F7D" w:rsidRPr="0068420D" w14:paraId="51A8BB9D" w14:textId="77777777" w:rsidTr="00BA227C">
        <w:tc>
          <w:tcPr>
            <w:tcW w:w="10980" w:type="dxa"/>
          </w:tcPr>
          <w:p w14:paraId="68C65E64" w14:textId="77777777" w:rsidR="009D0F7D" w:rsidRPr="0068420D" w:rsidRDefault="009D0F7D" w:rsidP="009D0F7D">
            <w:pPr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lastRenderedPageBreak/>
              <w:t>دو وسیله که تبدیل انرژی در آنها برعکس هم است( مبدل معکوس یکدیگر می نامیم)مثلا موتور الکتریکی که انرژی الکتریکی را به حرکتی تبدیل میکند و ژنراتور که انرژی حرکتی را به الکتریکی تبدیل می کند مبدل معکوس یکدیگرند.موجودات ذکر شده در کدام گزینه مبدل معکوس یکدیکرند ؟</w:t>
            </w:r>
          </w:p>
          <w:p w14:paraId="1D200E01" w14:textId="77777777" w:rsidR="009D0F7D" w:rsidRPr="0068420D" w:rsidRDefault="0068420D" w:rsidP="0068420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) بخاری گازی- کولر</w:t>
            </w:r>
            <w:r w:rsidR="009D0F7D"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2</w:t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) مارماهی- باتری       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3 </w:t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)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شمع- سلول خورشیدی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D0F7D"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4</w:t>
            </w:r>
            <w:r w:rsidR="009D0F7D"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) کرم شب تاب- برگ سبز </w:t>
            </w:r>
          </w:p>
        </w:tc>
        <w:tc>
          <w:tcPr>
            <w:tcW w:w="540" w:type="dxa"/>
          </w:tcPr>
          <w:p w14:paraId="71C5F083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1</w:t>
            </w:r>
          </w:p>
        </w:tc>
      </w:tr>
      <w:tr w:rsidR="009D0F7D" w:rsidRPr="0068420D" w14:paraId="6414BD00" w14:textId="77777777" w:rsidTr="00BA227C">
        <w:tc>
          <w:tcPr>
            <w:tcW w:w="10980" w:type="dxa"/>
          </w:tcPr>
          <w:p w14:paraId="513250C6" w14:textId="77777777" w:rsidR="0068420D" w:rsidRPr="0068420D" w:rsidRDefault="0068420D" w:rsidP="0068420D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اگر با نوک چاقوی فولادی بر روی قطعه آلومینیومی بکشیم.....</w:t>
            </w:r>
          </w:p>
          <w:p w14:paraId="1251947F" w14:textId="77777777" w:rsidR="0068420D" w:rsidRPr="0068420D" w:rsidRDefault="0068420D" w:rsidP="0068420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1) خط می افتد چون چگالی آلومینیوم از فولاد کمتر است</w:t>
            </w:r>
            <w:r w:rsidRPr="0068420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2) خط می افتد چون سختی فولاد از آلومینیوم بیشتر است     </w:t>
            </w:r>
          </w:p>
          <w:p w14:paraId="5EBA9A6F" w14:textId="77777777" w:rsidR="009D0F7D" w:rsidRPr="0068420D" w:rsidRDefault="0068420D" w:rsidP="0068420D">
            <w:pPr>
              <w:tabs>
                <w:tab w:val="left" w:pos="90"/>
                <w:tab w:val="left" w:pos="180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</w:rPr>
              <w:t>3) خط نمی افتد چون سختی آلومینیوم از فولاد کمتر است       4) خط نمی افتد چون چگالی آلومینیوم از فولاد بیشتر است</w:t>
            </w:r>
          </w:p>
        </w:tc>
        <w:tc>
          <w:tcPr>
            <w:tcW w:w="540" w:type="dxa"/>
          </w:tcPr>
          <w:p w14:paraId="37C38D69" w14:textId="77777777" w:rsidR="009D0F7D" w:rsidRPr="0068420D" w:rsidRDefault="009D0F7D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68420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2</w:t>
            </w:r>
          </w:p>
        </w:tc>
      </w:tr>
      <w:tr w:rsidR="00487E91" w:rsidRPr="0068420D" w14:paraId="06276A11" w14:textId="77777777" w:rsidTr="00BA227C">
        <w:tc>
          <w:tcPr>
            <w:tcW w:w="10980" w:type="dxa"/>
          </w:tcPr>
          <w:p w14:paraId="7AD6F3E9" w14:textId="5F66CE60" w:rsidR="00487E91" w:rsidRPr="0068420D" w:rsidRDefault="00487E91" w:rsidP="0068420D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ریاضی</w:t>
            </w:r>
          </w:p>
        </w:tc>
        <w:tc>
          <w:tcPr>
            <w:tcW w:w="540" w:type="dxa"/>
          </w:tcPr>
          <w:p w14:paraId="23581B98" w14:textId="77777777" w:rsidR="00487E91" w:rsidRPr="0068420D" w:rsidRDefault="00487E91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</w:tr>
      <w:tr w:rsidR="00487E91" w:rsidRPr="0068420D" w14:paraId="347A4878" w14:textId="77777777" w:rsidTr="00BA227C">
        <w:tc>
          <w:tcPr>
            <w:tcW w:w="10980" w:type="dxa"/>
          </w:tcPr>
          <w:p w14:paraId="4522591A" w14:textId="77777777" w:rsidR="00487E91" w:rsidRPr="00487E91" w:rsidRDefault="00487E91" w:rsidP="00487E91">
            <w:pPr>
              <w:bidi/>
              <w:jc w:val="both"/>
              <w:rPr>
                <w:rFonts w:ascii="Calibri" w:eastAsia="Calibri" w:hAnsi="Calibri" w:cs="B Nazanin"/>
                <w:b/>
                <w:sz w:val="28"/>
                <w:lang w:bidi="fa-IR"/>
              </w:rPr>
            </w:pP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حاصل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کسر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مقابل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کدام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است؟</w:t>
            </w:r>
          </w:p>
          <w:tbl>
            <w:tblPr>
              <w:bidiVisual/>
              <w:tblW w:w="0" w:type="auto"/>
              <w:tblInd w:w="98" w:type="dxa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5585"/>
              <w:gridCol w:w="3343"/>
            </w:tblGrid>
            <w:tr w:rsidR="00487E91" w:rsidRPr="00487E91" w14:paraId="1A637BC2" w14:textId="77777777" w:rsidTr="003072BD">
              <w:trPr>
                <w:trHeight w:val="1"/>
              </w:trPr>
              <w:tc>
                <w:tcPr>
                  <w:tcW w:w="5585" w:type="dxa"/>
                  <w:shd w:val="clear" w:color="000000" w:fill="FFFFFF"/>
                  <w:tcMar>
                    <w:left w:w="108" w:type="dxa"/>
                    <w:right w:w="108" w:type="dxa"/>
                  </w:tcMar>
                </w:tcPr>
                <w:p w14:paraId="51C11B2D" w14:textId="008A34F1" w:rsidR="00487E91" w:rsidRPr="00487E91" w:rsidRDefault="00487E91" w:rsidP="00487E91">
                  <w:pPr>
                    <w:bidi/>
                    <w:spacing w:after="0" w:line="120" w:lineRule="auto"/>
                    <w:jc w:val="both"/>
                    <w:rPr>
                      <w:rFonts w:ascii="Calibri" w:eastAsia="Calibri" w:hAnsi="Calibri" w:cs="B Nazanin"/>
                      <w:sz w:val="28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  <w:r w:rsidRPr="00487E91">
                    <w:rPr>
                      <w:rFonts w:ascii="Calibri" w:eastAsia="Calibri" w:hAnsi="Calibri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1 </w:t>
                  </w:r>
                  <w:r w:rsidRPr="00487E91">
                    <w:rPr>
                      <w:rFonts w:ascii="Calibri" w:eastAsia="Times New Roman" w:hAnsi="Calibri" w:cs="B Nazanin" w:hint="cs"/>
                      <w:rtl/>
                      <w:lang w:bidi="fa-IR"/>
                    </w:rPr>
                    <w:t xml:space="preserve">                 </w:t>
                  </w:r>
                  <w:r w:rsidRPr="00487E91">
                    <w:rPr>
                      <w:rFonts w:ascii="Calibri" w:eastAsia="Calibri" w:hAnsi="Calibri" w:cs="B Nazanin" w:hint="cs"/>
                      <w:sz w:val="28"/>
                      <w:rtl/>
                      <w:lang w:bidi="fa-IR"/>
                    </w:rPr>
                    <w:t xml:space="preserve">          </w:t>
                  </w:r>
                  <w:r w:rsidRPr="00487E91">
                    <w:rPr>
                      <w:rFonts w:ascii="Calibri" w:eastAsia="Calibri" w:hAnsi="Calibri" w:cs="B Nazanin"/>
                      <w:sz w:val="28"/>
                      <w:rtl/>
                      <w:lang w:bidi="fa-IR"/>
                    </w:rPr>
                    <w:tab/>
                  </w:r>
                  <w:r>
                    <w:rPr>
                      <w:rFonts w:ascii="Calibri" w:eastAsia="Calibri" w:hAnsi="Calibri" w:cs="B Nazanin" w:hint="cs"/>
                      <w:b/>
                      <w:sz w:val="24"/>
                      <w:rtl/>
                      <w:lang w:bidi="fa-IR"/>
                    </w:rPr>
                    <w:t>2</w:t>
                  </w:r>
                  <w:r w:rsidRPr="00487E91">
                    <w:rPr>
                      <w:rFonts w:ascii="Calibri" w:eastAsia="Calibri" w:hAnsi="Calibri" w:cs="B Nazanin" w:hint="cs"/>
                      <w:b/>
                      <w:sz w:val="24"/>
                      <w:rtl/>
                      <w:lang w:bidi="fa-IR"/>
                    </w:rPr>
                    <w:t xml:space="preserve">) </w:t>
                  </w:r>
                  <w:r w:rsidRPr="00487E91">
                    <w:rPr>
                      <w:rFonts w:ascii="Calibri" w:eastAsia="Times New Roman" w:hAnsi="Calibri" w:cs="B Nazanin"/>
                      <w:lang w:bidi="fa-IR"/>
                    </w:rPr>
                    <w:object w:dxaOrig="283" w:dyaOrig="648" w14:anchorId="3ED29720">
                      <v:rect id="rectole0000000042" o:spid="_x0000_i1025" style="width:14.4pt;height:32.4pt" o:ole="" o:preferrelative="t" stroked="f">
                        <v:imagedata r:id="rId5" o:title=""/>
                      </v:rect>
                      <o:OLEObject Type="Embed" ProgID="Equation.DSMT4" ShapeID="rectole0000000042" DrawAspect="Content" ObjectID="_1682547879" r:id="rId6"/>
                    </w:object>
                  </w:r>
                </w:p>
                <w:p w14:paraId="783C7A4A" w14:textId="67A9E495" w:rsidR="00487E91" w:rsidRPr="00487E91" w:rsidRDefault="00487E91" w:rsidP="00487E91">
                  <w:pPr>
                    <w:bidi/>
                    <w:spacing w:after="0" w:line="120" w:lineRule="auto"/>
                    <w:jc w:val="both"/>
                    <w:rPr>
                      <w:rFonts w:ascii="Calibri" w:eastAsia="Calibri" w:hAnsi="Calibri" w:cs="B Nazanin"/>
                      <w:sz w:val="28"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3</w:t>
                  </w:r>
                  <w:r w:rsidRPr="00487E91">
                    <w:rPr>
                      <w:rFonts w:ascii="Calibri" w:eastAsia="Calibri" w:hAnsi="Calibri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64 </w:t>
                  </w:r>
                  <w:r w:rsidRPr="00487E91">
                    <w:rPr>
                      <w:rFonts w:ascii="Calibri" w:eastAsia="Times New Roman" w:hAnsi="Calibri" w:cs="B Nazanin" w:hint="cs"/>
                      <w:rtl/>
                      <w:lang w:bidi="fa-IR"/>
                    </w:rPr>
                    <w:t xml:space="preserve">                </w:t>
                  </w:r>
                  <w:r w:rsidRPr="00487E91">
                    <w:rPr>
                      <w:rFonts w:ascii="Calibri" w:eastAsia="Calibri" w:hAnsi="Calibri" w:cs="B Nazanin" w:hint="cs"/>
                      <w:sz w:val="28"/>
                      <w:rtl/>
                      <w:lang w:bidi="fa-IR"/>
                    </w:rPr>
                    <w:t xml:space="preserve">          </w:t>
                  </w:r>
                  <w:r w:rsidRPr="00487E91">
                    <w:rPr>
                      <w:rFonts w:ascii="Calibri" w:eastAsia="Calibri" w:hAnsi="Calibri" w:cs="B Nazanin"/>
                      <w:sz w:val="28"/>
                      <w:rtl/>
                      <w:lang w:bidi="fa-IR"/>
                    </w:rPr>
                    <w:tab/>
                  </w:r>
                  <w:r>
                    <w:rPr>
                      <w:rFonts w:ascii="Calibri" w:eastAsia="Calibri" w:hAnsi="Calibri" w:cs="B Nazanin" w:hint="cs"/>
                      <w:b/>
                      <w:sz w:val="24"/>
                      <w:rtl/>
                      <w:lang w:bidi="fa-IR"/>
                    </w:rPr>
                    <w:t>4</w:t>
                  </w:r>
                  <w:r w:rsidRPr="00487E91">
                    <w:rPr>
                      <w:rFonts w:ascii="Calibri" w:eastAsia="Calibri" w:hAnsi="Calibri" w:cs="B Nazanin" w:hint="cs"/>
                      <w:b/>
                      <w:sz w:val="24"/>
                      <w:rtl/>
                      <w:lang w:bidi="fa-IR"/>
                    </w:rPr>
                    <w:t xml:space="preserve">) </w:t>
                  </w:r>
                  <w:r w:rsidRPr="00487E91">
                    <w:rPr>
                      <w:rFonts w:ascii="Calibri" w:eastAsia="Times New Roman" w:hAnsi="Calibri" w:cs="B Nazanin"/>
                      <w:lang w:bidi="fa-IR"/>
                    </w:rPr>
                    <w:object w:dxaOrig="404" w:dyaOrig="648" w14:anchorId="2FFC7C7E">
                      <v:rect id="rectole0000000043" o:spid="_x0000_i1026" style="width:20.4pt;height:32.4pt" o:ole="" o:preferrelative="t" stroked="f">
                        <v:imagedata r:id="rId7" o:title=""/>
                      </v:rect>
                      <o:OLEObject Type="Embed" ProgID="Equation.DSMT4" ShapeID="rectole0000000043" DrawAspect="Content" ObjectID="_1682547880" r:id="rId8"/>
                    </w:object>
                  </w:r>
                  <w:r w:rsidRPr="00487E91">
                    <w:rPr>
                      <w:rFonts w:ascii="Calibri" w:eastAsia="Calibri" w:hAnsi="Calibri" w:cs="B Nazanin"/>
                      <w:b/>
                      <w:sz w:val="24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3343" w:type="dxa"/>
                  <w:shd w:val="clear" w:color="000000" w:fill="FFFFFF"/>
                  <w:tcMar>
                    <w:left w:w="108" w:type="dxa"/>
                    <w:right w:w="108" w:type="dxa"/>
                  </w:tcMar>
                </w:tcPr>
                <w:p w14:paraId="432C6D22" w14:textId="2E84F42C" w:rsidR="00487E91" w:rsidRPr="00487E91" w:rsidRDefault="00247451" w:rsidP="00487E91">
                  <w:pPr>
                    <w:bidi/>
                    <w:spacing w:after="0" w:line="240" w:lineRule="auto"/>
                    <w:jc w:val="both"/>
                    <w:rPr>
                      <w:rFonts w:ascii="Calibri" w:eastAsia="Calibri" w:hAnsi="Calibri" w:cs="B Nazanin"/>
                      <w:lang w:bidi="fa-IR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="Calibri" w:cs="B Nazanin"/>
                              <w:i/>
                              <w:sz w:val="32"/>
                              <w:szCs w:val="32"/>
                              <w:lang w:bidi="fa-IR"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eastAsia="Times New Roman" w:hAnsi="Calibri" w:cs="B Nazanin"/>
                                  <w:i/>
                                  <w:sz w:val="32"/>
                                  <w:szCs w:val="32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1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...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99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4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6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...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×</m:t>
                              </m:r>
                              <m:r>
                                <w:rPr>
                                  <w:rFonts w:ascii="Cambria Math" w:eastAsia="Times New Roman" w:hAnsi="Calibri" w:cs="B Nazanin"/>
                                  <w:sz w:val="32"/>
                                  <w:szCs w:val="32"/>
                                  <w:lang w:bidi="fa-IR"/>
                                </w:rPr>
                                <m:t>98</m:t>
                              </m:r>
                            </m:den>
                          </m:f>
                        </m:num>
                        <m:den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3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×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5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×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7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×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...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×</m:t>
                          </m:r>
                          <m:r>
                            <w:rPr>
                              <w:rFonts w:ascii="Cambria Math" w:eastAsia="Times New Roman" w:hAnsi="Calibri" w:cs="B Nazanin"/>
                              <w:sz w:val="32"/>
                              <w:szCs w:val="32"/>
                              <w:lang w:bidi="fa-IR"/>
                            </w:rPr>
                            <m:t>99</m:t>
                          </m:r>
                        </m:den>
                      </m:f>
                      <m:r>
                        <w:rPr>
                          <w:rFonts w:ascii="Cambria Math" w:eastAsia="Times New Roman" w:hAnsi="Calibri" w:cs="B Nazanin"/>
                          <w:sz w:val="32"/>
                          <w:szCs w:val="32"/>
                          <w:lang w:bidi="fa-IR"/>
                        </w:rPr>
                        <m:t>=?</m:t>
                      </m:r>
                    </m:oMath>
                  </m:oMathPara>
                </w:p>
              </w:tc>
            </w:tr>
          </w:tbl>
          <w:p w14:paraId="05DFB39F" w14:textId="77777777" w:rsidR="00487E91" w:rsidRPr="0068420D" w:rsidRDefault="00487E91" w:rsidP="0068420D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0" w:type="dxa"/>
          </w:tcPr>
          <w:p w14:paraId="71FA902F" w14:textId="3D38D010" w:rsidR="00487E91" w:rsidRPr="0068420D" w:rsidRDefault="00487E91" w:rsidP="00BA227C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3</w:t>
            </w:r>
          </w:p>
        </w:tc>
      </w:tr>
      <w:tr w:rsidR="00487E91" w:rsidRPr="0068420D" w14:paraId="03E0A876" w14:textId="77777777" w:rsidTr="00BA227C">
        <w:tc>
          <w:tcPr>
            <w:tcW w:w="10980" w:type="dxa"/>
          </w:tcPr>
          <w:p w14:paraId="62A40138" w14:textId="60B4A1CE" w:rsidR="00487E91" w:rsidRPr="00487E91" w:rsidRDefault="00487E91" w:rsidP="00487E91">
            <w:pPr>
              <w:bidi/>
              <w:jc w:val="both"/>
              <w:rPr>
                <w:rFonts w:cs="2  Koodak"/>
                <w:b/>
                <w:bCs/>
                <w:i/>
                <w:noProof/>
                <w:sz w:val="28"/>
                <w:szCs w:val="28"/>
                <w:rtl/>
                <w:lang w:bidi="fa-IR"/>
              </w:rPr>
            </w:pPr>
            <w:r w:rsidRPr="00487E91">
              <w:rPr>
                <w:rFonts w:cs="2  Koodak" w:hint="cs"/>
                <w:b/>
                <w:bCs/>
                <w:i/>
                <w:noProof/>
                <w:sz w:val="28"/>
                <w:szCs w:val="28"/>
                <w:rtl/>
                <w:lang w:bidi="fa-IR"/>
              </w:rPr>
              <w:t>در پرتاب یک تاس احتمال این که عدد فرد بیاید ، چند درصد است.</w:t>
            </w:r>
          </w:p>
          <w:p w14:paraId="61CB915D" w14:textId="4C68E69D" w:rsidR="00487E91" w:rsidRDefault="00487E91" w:rsidP="00487E91">
            <w:pPr>
              <w:bidi/>
              <w:jc w:val="both"/>
              <w:rPr>
                <w:rFonts w:cs="2  Koodak"/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cs="2  Koodak"/>
                <w:b/>
                <w:bCs/>
                <w:i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F640127" wp14:editId="59FA99FF">
                      <wp:simplePos x="0" y="0"/>
                      <wp:positionH relativeFrom="column">
                        <wp:posOffset>1341120</wp:posOffset>
                      </wp:positionH>
                      <wp:positionV relativeFrom="paragraph">
                        <wp:posOffset>9525</wp:posOffset>
                      </wp:positionV>
                      <wp:extent cx="5471160" cy="426720"/>
                      <wp:effectExtent l="0" t="0" r="0" b="0"/>
                      <wp:wrapNone/>
                      <wp:docPr id="256" name="Group 2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71160" cy="426720"/>
                                <a:chOff x="381009" y="32199"/>
                                <a:chExt cx="5566608" cy="399245"/>
                              </a:xfrm>
                            </wpg:grpSpPr>
                            <wps:wsp>
                              <wps:cNvPr id="257" name="Rectangle 257"/>
                              <wps:cNvSpPr/>
                              <wps:spPr>
                                <a:xfrm>
                                  <a:off x="5217358" y="45075"/>
                                  <a:ext cx="730259" cy="341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48C90110" w14:textId="2931E7CD" w:rsidR="00487E91" w:rsidRPr="00AB6DEB" w:rsidRDefault="00487E91" w:rsidP="00C82340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40% (1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8" name="Rectangle 258"/>
                              <wps:cNvSpPr/>
                              <wps:spPr>
                                <a:xfrm>
                                  <a:off x="3515932" y="45045"/>
                                  <a:ext cx="730259" cy="341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7D39A89B" w14:textId="7697E2AB" w:rsidR="00487E91" w:rsidRPr="00AB6DEB" w:rsidRDefault="00487E91" w:rsidP="00C82340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50% (2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9" name="Rectangle 259"/>
                              <wps:cNvSpPr/>
                              <wps:spPr>
                                <a:xfrm>
                                  <a:off x="2057979" y="32199"/>
                                  <a:ext cx="839759" cy="399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10836C2C" w14:textId="0F01EAAA" w:rsidR="00487E91" w:rsidRPr="00AB6DEB" w:rsidRDefault="00487E91" w:rsidP="00C82340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30% (3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0" name="Rectangle 260"/>
                              <wps:cNvSpPr/>
                              <wps:spPr>
                                <a:xfrm>
                                  <a:off x="381009" y="45083"/>
                                  <a:ext cx="613262" cy="289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63FCFFB2" w14:textId="6B54FD6C" w:rsidR="00487E91" w:rsidRPr="00AB6DEB" w:rsidRDefault="00487E91" w:rsidP="00C82340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75% (4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640127" id="Group 256" o:spid="_x0000_s1038" style="position:absolute;left:0;text-align:left;margin-left:105.6pt;margin-top:.75pt;width:430.8pt;height:33.6pt;z-index:251660288;mso-width-relative:margin;mso-height-relative:margin" coordorigin="3810,321" coordsize="55666,3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">
                      <v:rect id="Rectangle 257" o:spid="_x0000_s1039" style="position:absolute;left:52173;top:450;width:7303;height:34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" filled="f" stroked="f" strokeweight="1pt">
                        <v:textbox>
                          <w:txbxContent>
                            <w:p w14:paraId="48C90110" w14:textId="2931E7CD" w:rsidR="00487E91" w:rsidRPr="00AB6DEB" w:rsidRDefault="00487E91" w:rsidP="00C82340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40%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1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258" o:spid="_x0000_s1040" style="position:absolute;left:35159;top:450;width:7302;height:34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" filled="f" stroked="f" strokeweight="1pt">
                        <v:textbox>
                          <w:txbxContent>
                            <w:p w14:paraId="7D39A89B" w14:textId="7697E2AB" w:rsidR="00487E91" w:rsidRPr="00AB6DEB" w:rsidRDefault="00487E91" w:rsidP="00C82340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50%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2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259" o:spid="_x0000_s1041" style="position:absolute;left:20579;top:321;width:8398;height:39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" filled="f" stroked="f" strokeweight="1pt">
                        <v:textbox>
                          <w:txbxContent>
                            <w:p w14:paraId="10836C2C" w14:textId="0F01EAAA" w:rsidR="00487E91" w:rsidRPr="00AB6DEB" w:rsidRDefault="00487E91" w:rsidP="00C82340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30%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260" o:spid="_x0000_s1042" style="position:absolute;left:3810;top:450;width:6132;height:28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" filled="f" stroked="f" strokeweight="1pt">
                        <v:textbox>
                          <w:txbxContent>
                            <w:p w14:paraId="63FCFFB2" w14:textId="6B54FD6C" w:rsidR="00487E91" w:rsidRPr="00AB6DEB" w:rsidRDefault="00487E91" w:rsidP="00C82340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75%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14:paraId="47473852" w14:textId="48CFAA78" w:rsidR="00487E91" w:rsidRPr="0068420D" w:rsidRDefault="00487E91" w:rsidP="00487E91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0" w:type="dxa"/>
          </w:tcPr>
          <w:p w14:paraId="124889F1" w14:textId="087A3B6A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4</w:t>
            </w:r>
          </w:p>
        </w:tc>
      </w:tr>
      <w:tr w:rsidR="00487E91" w:rsidRPr="0068420D" w14:paraId="318EEE86" w14:textId="77777777" w:rsidTr="00487E91">
        <w:trPr>
          <w:trHeight w:val="1421"/>
        </w:trPr>
        <w:tc>
          <w:tcPr>
            <w:tcW w:w="10980" w:type="dxa"/>
          </w:tcPr>
          <w:p w14:paraId="7563FD7B" w14:textId="77777777" w:rsidR="00487E91" w:rsidRPr="00487E91" w:rsidRDefault="00487E91" w:rsidP="00487E91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مجموع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س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زاوی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>‌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A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B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C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برابر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lang w:bidi="fa-IR"/>
              </w:rPr>
              <w:t>150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درج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م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>‌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باشد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.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اگر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د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زاوی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>‌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B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C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مساو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باشند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د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زاوی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A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و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B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متمم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یکدیگر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باشند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انداز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>‌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زاوی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>‌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fa-IR"/>
              </w:rPr>
              <w:t>A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کدام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گزینه</w:t>
            </w:r>
            <w:r w:rsidRPr="00487E91">
              <w:rPr>
                <w:rFonts w:ascii="Calibri" w:eastAsia="Calibri" w:hAnsi="Calibri" w:cs="B Nazanin"/>
                <w:b/>
                <w:sz w:val="28"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>است؟</w:t>
            </w:r>
          </w:p>
          <w:p w14:paraId="39B25220" w14:textId="668964D0" w:rsidR="00487E91" w:rsidRPr="00487E91" w:rsidRDefault="00487E91" w:rsidP="00487E91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32"/>
                <w:szCs w:val="32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rtl/>
                <w:lang w:bidi="fa-IR"/>
              </w:rPr>
              <w:t>1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487E91">
              <w:rPr>
                <w:rFonts w:ascii="Calibri" w:eastAsia="Times New Roman" w:hAnsi="Calibri" w:cs="B Nazanin"/>
                <w:sz w:val="28"/>
                <w:szCs w:val="28"/>
                <w:lang w:bidi="fa-IR"/>
              </w:rPr>
              <w:object w:dxaOrig="323" w:dyaOrig="323" w14:anchorId="6D74DC91">
                <v:rect id="rectole0000000032" o:spid="_x0000_i1027" style="width:16.2pt;height:16.2pt" o:ole="" o:preferrelative="t" stroked="f">
                  <v:imagedata r:id="rId9" o:title=""/>
                </v:rect>
                <o:OLEObject Type="Embed" ProgID="Equation.DSMT4" ShapeID="rectole0000000032" DrawAspect="Content" ObjectID="_1682547881" r:id="rId10"/>
              </w:objec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    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   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ab/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487E91">
              <w:rPr>
                <w:rFonts w:ascii="Calibri" w:eastAsia="Times New Roman" w:hAnsi="Calibri" w:cs="B Nazanin"/>
                <w:sz w:val="28"/>
                <w:szCs w:val="28"/>
                <w:lang w:bidi="fa-IR"/>
              </w:rPr>
              <w:object w:dxaOrig="303" w:dyaOrig="323" w14:anchorId="373E8AA2">
                <v:rect id="rectole0000000033" o:spid="_x0000_i1028" style="width:15pt;height:16.2pt" o:ole="" o:preferrelative="t" stroked="f">
                  <v:imagedata r:id="rId11" o:title=""/>
                </v:rect>
                <o:OLEObject Type="Embed" ProgID="Equation.DSMT4" ShapeID="rectole0000000033" DrawAspect="Content" ObjectID="_1682547882" r:id="rId12"/>
              </w:objec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           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ab/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>3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487E91">
              <w:rPr>
                <w:rFonts w:ascii="Calibri" w:eastAsia="Times New Roman" w:hAnsi="Calibri" w:cs="B Nazanin"/>
                <w:sz w:val="28"/>
                <w:szCs w:val="28"/>
                <w:lang w:bidi="fa-IR"/>
              </w:rPr>
              <w:object w:dxaOrig="303" w:dyaOrig="323" w14:anchorId="75592850">
                <v:rect id="rectole0000000034" o:spid="_x0000_i1029" style="width:15pt;height:16.2pt" o:ole="" o:preferrelative="t" stroked="f">
                  <v:imagedata r:id="rId13" o:title=""/>
                </v:rect>
                <o:OLEObject Type="Embed" ProgID="Equation.DSMT4" ShapeID="rectole0000000034" DrawAspect="Content" ObjectID="_1682547883" r:id="rId14"/>
              </w:objec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          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      </w:t>
            </w:r>
            <w:r w:rsidRPr="00487E91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  <w:lang w:bidi="fa-IR"/>
              </w:rPr>
              <w:t>4</w:t>
            </w:r>
            <w:r w:rsidRPr="00487E91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487E91">
              <w:rPr>
                <w:rFonts w:ascii="Calibri" w:eastAsia="Times New Roman" w:hAnsi="Calibri" w:cs="B Nazanin"/>
                <w:sz w:val="28"/>
                <w:szCs w:val="28"/>
                <w:lang w:bidi="fa-IR"/>
              </w:rPr>
              <w:object w:dxaOrig="283" w:dyaOrig="323" w14:anchorId="786C7F7E">
                <v:rect id="rectole0000000035" o:spid="_x0000_i1030" style="width:14.4pt;height:16.2pt" o:ole="" o:preferrelative="t" stroked="f">
                  <v:imagedata r:id="rId15" o:title=""/>
                </v:rect>
                <o:OLEObject Type="Embed" ProgID="Equation.DSMT4" ShapeID="rectole0000000035" DrawAspect="Content" ObjectID="_1682547884" r:id="rId16"/>
              </w:object>
            </w:r>
          </w:p>
        </w:tc>
        <w:tc>
          <w:tcPr>
            <w:tcW w:w="540" w:type="dxa"/>
          </w:tcPr>
          <w:p w14:paraId="09057610" w14:textId="1D9BC4D3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5</w:t>
            </w:r>
          </w:p>
        </w:tc>
      </w:tr>
      <w:tr w:rsidR="00487E91" w:rsidRPr="0068420D" w14:paraId="3DA4F482" w14:textId="77777777" w:rsidTr="00BA227C">
        <w:tc>
          <w:tcPr>
            <w:tcW w:w="10980" w:type="dxa"/>
          </w:tcPr>
          <w:p w14:paraId="22B0C1F3" w14:textId="14BDC164" w:rsidR="00487E91" w:rsidRDefault="00487E91" w:rsidP="00487E91">
            <w:pPr>
              <w:bidi/>
              <w:jc w:val="both"/>
              <w:rPr>
                <w:rFonts w:eastAsiaTheme="minorEastAsia" w:cs="2  Koodak"/>
                <w:b/>
                <w:bCs/>
                <w:sz w:val="24"/>
                <w:szCs w:val="24"/>
                <w:rtl/>
              </w:rPr>
            </w:pPr>
            <w:r>
              <w:rPr>
                <w:rFonts w:cs="2  Koodak"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EB0C5D6" wp14:editId="7ADF8061">
                      <wp:simplePos x="0" y="0"/>
                      <wp:positionH relativeFrom="column">
                        <wp:posOffset>1043940</wp:posOffset>
                      </wp:positionH>
                      <wp:positionV relativeFrom="paragraph">
                        <wp:posOffset>285115</wp:posOffset>
                      </wp:positionV>
                      <wp:extent cx="5915660" cy="57912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915660" cy="579120"/>
                                <a:chOff x="199621" y="-83656"/>
                                <a:chExt cx="5720539" cy="619516"/>
                              </a:xfrm>
                            </wpg:grpSpPr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5189901" y="-25919"/>
                                  <a:ext cx="730259" cy="5617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142EE6FF" w14:textId="37765C6C" w:rsidR="00487E91" w:rsidRPr="00AC5607" w:rsidRDefault="00247451" w:rsidP="00F27B13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 w:cs="2  Koodak"/>
                                                <w:i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w:rPr>
                                                    <w:rFonts w:ascii="Cambria Math" w:hAnsi="Cambria Math" w:cs="2  Koodak"/>
                                                    <w:i/>
                                                    <w:sz w:val="24"/>
                                                    <w:szCs w:val="24"/>
                                                    <w:lang w:bidi="fa-IR"/>
                                                  </w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-2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5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 xml:space="preserve"> (1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Rectangle 5"/>
                              <wps:cNvSpPr/>
                              <wps:spPr>
                                <a:xfrm>
                                  <a:off x="3212958" y="-32361"/>
                                  <a:ext cx="1017680" cy="5359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203447F5" w14:textId="52FAAC09" w:rsidR="00487E91" w:rsidRPr="00AB6DEB" w:rsidRDefault="00247451" w:rsidP="00F27B13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w:rPr>
                                                    <w:rFonts w:ascii="Cambria Math" w:hAnsi="Cambria Math" w:cs="2  Koodak"/>
                                                    <w:sz w:val="24"/>
                                                    <w:szCs w:val="24"/>
                                                    <w:lang w:bidi="fa-IR"/>
                                                  </w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-2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-5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 xml:space="preserve"> (2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1798296" y="-39709"/>
                                  <a:ext cx="617319" cy="4649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2D50D554" w14:textId="1650BA14" w:rsidR="00487E91" w:rsidRPr="00AC5607" w:rsidRDefault="00247451" w:rsidP="00F27B13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 w:cs="2  Koodak"/>
                                                <w:i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w:rPr>
                                                    <w:rFonts w:ascii="Cambria Math" w:hAnsi="Cambria Math" w:cs="2  Koodak"/>
                                                    <w:i/>
                                                    <w:sz w:val="24"/>
                                                    <w:szCs w:val="24"/>
                                                    <w:lang w:bidi="fa-IR"/>
                                                  </w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2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5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 xml:space="preserve"> (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3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199621" y="-83656"/>
                                  <a:ext cx="730259" cy="5598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66AD81DC" w14:textId="2CDF91F3" w:rsidR="00487E91" w:rsidRPr="00AB6DEB" w:rsidRDefault="00247451" w:rsidP="00C93D68">
                                    <w:pPr>
                                      <w:bidi/>
                                      <w:spacing w:line="240" w:lineRule="auto"/>
                                      <w:jc w:val="center"/>
                                      <w:rPr>
                                        <w:rFonts w:cs="2  Koodak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</w:pPr>
                                    <m:oMathPara>
                                      <m:oMath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w:rPr>
                                                    <w:rFonts w:ascii="Cambria Math" w:hAnsi="Cambria Math" w:cs="2  Koodak"/>
                                                    <w:sz w:val="24"/>
                                                    <w:szCs w:val="24"/>
                                                    <w:lang w:bidi="fa-IR"/>
                                                  </w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-5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2  Koodak"/>
                                                      <w:sz w:val="24"/>
                                                      <w:szCs w:val="24"/>
                                                      <w:lang w:bidi="fa-IR"/>
                                                    </w:rPr>
                                                    <m:t>2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2  Koodak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 xml:space="preserve">  (4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B0C5D6" id="Group 3" o:spid="_x0000_s1043" style="position:absolute;left:0;text-align:left;margin-left:82.2pt;margin-top:22.45pt;width:465.8pt;height:45.6pt;z-index:251663360;mso-width-relative:margin;mso-height-relative:margin" coordorigin="1996,-836" coordsize="57205,6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">
                      <v:rect id="Rectangle 4" o:spid="_x0000_s1044" style="position:absolute;left:51899;top:-259;width:7302;height:5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ahiwgAAANoAAAAPAAAAZHJzL2Rvd25yZXYueG1sRI/NasMw&#10;EITvgbyD2EBuiZwS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CU4ahiwgAAANoAAAAPAAAA&#10;AAAAAAAAAAAAAAcCAABkcnMvZG93bnJldi54bWxQSwUGAAAAAAMAAwC3AAAA9gIAAAAA&#10;" filled="f" stroked="f" strokeweight="1pt">
                        <v:textbox>
                          <w:txbxContent>
                            <w:p w14:paraId="142EE6FF" w14:textId="37765C6C" w:rsidR="00487E91" w:rsidRPr="00AC5607" w:rsidRDefault="00487E91" w:rsidP="00F27B13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="2  Koodak"/>
                                          <w:i/>
                                          <w:sz w:val="24"/>
                                          <w:szCs w:val="24"/>
                                          <w:lang w:bidi="fa-IR"/>
                                        </w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2  Koodak"/>
                                              <w:i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-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 xml:space="preserve"> (</m:t>
                                  </m:r>
                                  <m: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1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5" o:spid="_x0000_s1045" style="position:absolute;left:32129;top:-323;width:10177;height:53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Q35wgAAANoAAAAPAAAAZHJzL2Rvd25yZXYueG1sRI/NasMw&#10;EITvgbyD2EBuiZxC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D7rQ35wgAAANoAAAAPAAAA&#10;AAAAAAAAAAAAAAcCAABkcnMvZG93bnJldi54bWxQSwUGAAAAAAMAAwC3AAAA9gIAAAAA&#10;" filled="f" stroked="f" strokeweight="1pt">
                        <v:textbox>
                          <w:txbxContent>
                            <w:p w14:paraId="203447F5" w14:textId="52FAAC09" w:rsidR="00487E91" w:rsidRPr="00AB6DEB" w:rsidRDefault="00487E91" w:rsidP="00F27B13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="2  Koodak"/>
                                          <w:sz w:val="24"/>
                                          <w:szCs w:val="24"/>
                                          <w:lang w:bidi="fa-IR"/>
                                        </w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2  Koodak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-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-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 xml:space="preserve">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2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6" o:spid="_x0000_s1046" style="position:absolute;left:17982;top:-397;width:6174;height:46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" filled="f" stroked="f" strokeweight="1pt">
                        <v:textbox>
                          <w:txbxContent>
                            <w:p w14:paraId="2D50D554" w14:textId="1650BA14" w:rsidR="00487E91" w:rsidRPr="00AC5607" w:rsidRDefault="00487E91" w:rsidP="00F27B13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="2  Koodak"/>
                                          <w:i/>
                                          <w:sz w:val="24"/>
                                          <w:szCs w:val="24"/>
                                          <w:lang w:bidi="fa-IR"/>
                                        </w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2  Koodak"/>
                                              <w:i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 xml:space="preserve">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7" o:spid="_x0000_s1047" style="position:absolute;left:1996;top:-836;width:7302;height:5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" filled="f" stroked="f" strokeweight="1pt">
                        <v:textbox>
                          <w:txbxContent>
                            <w:p w14:paraId="66AD81DC" w14:textId="2CDF91F3" w:rsidR="00487E91" w:rsidRPr="00AB6DEB" w:rsidRDefault="00487E91" w:rsidP="00C93D68">
                              <w:pPr>
                                <w:bidi/>
                                <w:spacing w:line="240" w:lineRule="auto"/>
                                <w:jc w:val="center"/>
                                <w:rPr>
                                  <w:rFonts w:cs="2  Koodak"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="2  Koodak"/>
                                          <w:sz w:val="24"/>
                                          <w:szCs w:val="24"/>
                                          <w:lang w:bidi="fa-IR"/>
                                        </w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2  Koodak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-5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2  Koodak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2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 xml:space="preserve">  (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2  Koodak"/>
                                      <w:sz w:val="24"/>
                                      <w:szCs w:val="24"/>
                                      <w:lang w:bidi="fa-IR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cs="2  Koodak" w:hint="cs"/>
                <w:b/>
                <w:bCs/>
                <w:sz w:val="24"/>
                <w:szCs w:val="24"/>
                <w:rtl/>
              </w:rPr>
              <w:t xml:space="preserve">قرینه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2  Koodak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2  Koodak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2  Koodak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2  Koodak"/>
                            <w:sz w:val="24"/>
                            <w:szCs w:val="24"/>
                          </w:rPr>
                          <m:t>-5</m:t>
                        </m:r>
                      </m:e>
                    </m:mr>
                  </m:m>
                </m:e>
              </m:d>
            </m:oMath>
            <w:r>
              <w:rPr>
                <w:rFonts w:eastAsiaTheme="minorEastAsia" w:cs="2  Koodak" w:hint="cs"/>
                <w:b/>
                <w:bCs/>
                <w:sz w:val="24"/>
                <w:szCs w:val="24"/>
                <w:rtl/>
              </w:rPr>
              <w:t xml:space="preserve">  نسبت به مبدأ مختصات کدام گزینه است؟</w:t>
            </w:r>
          </w:p>
          <w:p w14:paraId="03E3C9A3" w14:textId="77777777" w:rsidR="00487E91" w:rsidRDefault="00487E91" w:rsidP="00487E91">
            <w:pPr>
              <w:bidi/>
              <w:jc w:val="both"/>
              <w:rPr>
                <w:rFonts w:eastAsiaTheme="minorEastAsia" w:cs="2  Koodak"/>
                <w:b/>
                <w:bCs/>
                <w:sz w:val="24"/>
                <w:szCs w:val="24"/>
                <w:rtl/>
              </w:rPr>
            </w:pPr>
          </w:p>
          <w:p w14:paraId="197934A2" w14:textId="720D50DB" w:rsidR="00487E91" w:rsidRPr="0068420D" w:rsidRDefault="00487E91" w:rsidP="00487E91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0" w:type="dxa"/>
          </w:tcPr>
          <w:p w14:paraId="59E4E7FE" w14:textId="0B46DB6B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6</w:t>
            </w:r>
          </w:p>
        </w:tc>
      </w:tr>
      <w:tr w:rsidR="00487E91" w:rsidRPr="0068420D" w14:paraId="3D257EF4" w14:textId="77777777" w:rsidTr="00BA227C">
        <w:tc>
          <w:tcPr>
            <w:tcW w:w="10980" w:type="dxa"/>
          </w:tcPr>
          <w:p w14:paraId="58968DAB" w14:textId="70E23247" w:rsidR="00487E91" w:rsidRDefault="00EB4572" w:rsidP="00487E91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/>
                <w:b/>
                <w:bCs/>
                <w:sz w:val="26"/>
                <w:szCs w:val="26"/>
              </w:rPr>
              <w:t>0/3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پول زهرا با 25/0 پول فاطمه برابر است . اگر نصف پول فاطمه برابر 600 تومان باشد .پول</w:t>
            </w:r>
            <w:r w:rsidR="00D020D3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فاطمه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چقدر است؟</w:t>
            </w:r>
          </w:p>
          <w:p w14:paraId="01CB14E6" w14:textId="02C7E07F" w:rsidR="00EB4572" w:rsidRPr="00EB4572" w:rsidRDefault="00EB4572" w:rsidP="00EB4572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300                                         2) 500                                    3) 1000                                 4) 1500</w:t>
            </w:r>
          </w:p>
        </w:tc>
        <w:tc>
          <w:tcPr>
            <w:tcW w:w="540" w:type="dxa"/>
          </w:tcPr>
          <w:p w14:paraId="66ED6AC2" w14:textId="4ABA44DD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7</w:t>
            </w:r>
          </w:p>
        </w:tc>
      </w:tr>
      <w:tr w:rsidR="00487E91" w:rsidRPr="0068420D" w14:paraId="4046B373" w14:textId="77777777" w:rsidTr="00BA227C">
        <w:tc>
          <w:tcPr>
            <w:tcW w:w="10980" w:type="dxa"/>
          </w:tcPr>
          <w:p w14:paraId="331BBF63" w14:textId="77777777" w:rsidR="00487E91" w:rsidRDefault="00EB4572" w:rsidP="00487E91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از سمت چپ مبدا یک محور ، 18 واحد به سمت راست حرکت می کنیم و به نقطه 5+ می رسیم . شروع حرکت از کدام نقطه بوده است؟</w:t>
            </w:r>
          </w:p>
          <w:p w14:paraId="181BF388" w14:textId="30AFCDB2" w:rsidR="00EB4572" w:rsidRPr="00EB4572" w:rsidRDefault="00EB4572" w:rsidP="00EB4572">
            <w:pPr>
              <w:pStyle w:val="ListParagraph"/>
              <w:numPr>
                <w:ilvl w:val="0"/>
                <w:numId w:val="2"/>
              </w:num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8-                                       2) 11-                                          3) 8+                                   4) </w:t>
            </w:r>
            <w:r w:rsidR="00D020D3"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3-</w:t>
            </w:r>
          </w:p>
        </w:tc>
        <w:tc>
          <w:tcPr>
            <w:tcW w:w="540" w:type="dxa"/>
          </w:tcPr>
          <w:p w14:paraId="035A74FD" w14:textId="37E5F1DF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8</w:t>
            </w:r>
          </w:p>
        </w:tc>
      </w:tr>
      <w:tr w:rsidR="00487E91" w:rsidRPr="0068420D" w14:paraId="1D415DDB" w14:textId="77777777" w:rsidTr="00BA227C">
        <w:tc>
          <w:tcPr>
            <w:tcW w:w="10980" w:type="dxa"/>
          </w:tcPr>
          <w:p w14:paraId="27539803" w14:textId="77777777" w:rsidR="00EB4572" w:rsidRDefault="00EB4572" w:rsidP="00EB4572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زاویه های مثلثی با اعداد 3 ،7 و 10 متناسب هستند . در این مثلث ..................</w:t>
            </w:r>
          </w:p>
          <w:p w14:paraId="5E7AEDF1" w14:textId="52286D13" w:rsidR="00EB4572" w:rsidRDefault="00EB4572" w:rsidP="00EB4572">
            <w:pPr>
              <w:pStyle w:val="ListParagraph"/>
              <w:numPr>
                <w:ilvl w:val="0"/>
                <w:numId w:val="3"/>
              </w:numPr>
              <w:bidi/>
              <w:jc w:val="both"/>
              <w:rPr>
                <w:rFonts w:cs="B Nazanin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یک زاویه باز وجود دارد.                                                                       2) اضلاع با اعداد 3و7 و10 متناسب هستند.</w:t>
            </w:r>
          </w:p>
          <w:p w14:paraId="35CE2F21" w14:textId="6AF09AE6" w:rsidR="00EB4572" w:rsidRPr="00EB4572" w:rsidRDefault="00EB4572" w:rsidP="00EB4572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EB4572">
              <w:rPr>
                <w:rFonts w:cs="B Nazanin" w:hint="cs"/>
                <w:b/>
                <w:bCs/>
                <w:sz w:val="26"/>
                <w:szCs w:val="26"/>
                <w:rtl/>
              </w:rPr>
              <w:t>3)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یک زاویه قائمه وجود دارد.                                                                     4) یک زاویه بتند وجود دارد.</w:t>
            </w:r>
          </w:p>
        </w:tc>
        <w:tc>
          <w:tcPr>
            <w:tcW w:w="540" w:type="dxa"/>
          </w:tcPr>
          <w:p w14:paraId="41F2DE27" w14:textId="4B1611B3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19</w:t>
            </w:r>
          </w:p>
        </w:tc>
      </w:tr>
      <w:tr w:rsidR="00487E91" w:rsidRPr="0068420D" w14:paraId="351E5D69" w14:textId="77777777" w:rsidTr="00BA227C">
        <w:tc>
          <w:tcPr>
            <w:tcW w:w="10980" w:type="dxa"/>
          </w:tcPr>
          <w:p w14:paraId="4CE849E0" w14:textId="77777777" w:rsidR="00487E91" w:rsidRDefault="00EB4572" w:rsidP="00487E91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میانگین سه عدد برابر 39 است . </w:t>
            </w:r>
            <w:r w:rsidR="005F771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گر عدد اول سه برابر عدد سوم باشد و عدد دوم  35 باشد .کدام گزینه نتیجه درستی را نشان </w:t>
            </w:r>
            <w:r w:rsidR="005F771D" w:rsidRPr="005F771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نمی دهد</w:t>
            </w:r>
            <w:r w:rsidR="005F771D">
              <w:rPr>
                <w:rFonts w:cs="B Nazanin" w:hint="cs"/>
                <w:b/>
                <w:bCs/>
                <w:sz w:val="26"/>
                <w:szCs w:val="26"/>
                <w:rtl/>
              </w:rPr>
              <w:t>؟</w:t>
            </w:r>
          </w:p>
          <w:p w14:paraId="122CB492" w14:textId="77777777" w:rsidR="00F874D8" w:rsidRDefault="005F771D" w:rsidP="005F771D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1) </w:t>
            </w:r>
            <w:r w:rsidR="00F874D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عدد دوم، 26 واحد بیشتر از عدد سوم است.                                           </w:t>
            </w:r>
          </w:p>
          <w:p w14:paraId="5CAA1EB6" w14:textId="77777777" w:rsidR="005F771D" w:rsidRDefault="00F874D8" w:rsidP="00F874D8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2) مجموع عدد سوم و اول،بیشتر از اختلاف عدد اول و دوم است.</w:t>
            </w:r>
          </w:p>
          <w:p w14:paraId="786F13CD" w14:textId="61822DE3" w:rsidR="00F874D8" w:rsidRDefault="00F874D8" w:rsidP="00F874D8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3) مجموع عدد اول و سوم ، </w:t>
            </w:r>
            <w:r w:rsidR="00D020D3">
              <w:rPr>
                <w:rFonts w:cs="B Nazanin" w:hint="cs"/>
                <w:b/>
                <w:bCs/>
                <w:sz w:val="26"/>
                <w:szCs w:val="26"/>
                <w:rtl/>
              </w:rPr>
              <w:t>کوچکتر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از نصف </w:t>
            </w:r>
            <w:r w:rsidR="00D020D3">
              <w:rPr>
                <w:rFonts w:cs="B Nazanin" w:hint="cs"/>
                <w:b/>
                <w:bCs/>
                <w:sz w:val="26"/>
                <w:szCs w:val="26"/>
                <w:rtl/>
              </w:rPr>
              <w:t>چهار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برابر عدد دوم است.</w:t>
            </w:r>
          </w:p>
          <w:p w14:paraId="0B36E4F3" w14:textId="5A274F21" w:rsidR="00F874D8" w:rsidRPr="0068420D" w:rsidRDefault="00F874D8" w:rsidP="00F874D8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4) حاصل اختلاف عدد دوم و سوم ، چهارد</w:t>
            </w:r>
            <w:r w:rsidR="00D020D3">
              <w:rPr>
                <w:rFonts w:cs="B Nazanin" w:hint="cs"/>
                <w:b/>
                <w:bCs/>
                <w:sz w:val="26"/>
                <w:szCs w:val="26"/>
                <w:rtl/>
              </w:rPr>
              <w:t>ه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و نیم واحد بیشتر از صفر است.</w:t>
            </w:r>
          </w:p>
        </w:tc>
        <w:tc>
          <w:tcPr>
            <w:tcW w:w="540" w:type="dxa"/>
          </w:tcPr>
          <w:p w14:paraId="53F9E6F6" w14:textId="4A6D2668" w:rsidR="00487E91" w:rsidRPr="0068420D" w:rsidRDefault="00487E91" w:rsidP="00487E91">
            <w:pPr>
              <w:jc w:val="center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20</w:t>
            </w:r>
          </w:p>
        </w:tc>
      </w:tr>
    </w:tbl>
    <w:p w14:paraId="0AA38A43" w14:textId="77777777" w:rsidR="000246E7" w:rsidRPr="0068420D" w:rsidRDefault="00247451">
      <w:pPr>
        <w:rPr>
          <w:rFonts w:cs="B Nazanin"/>
          <w:b/>
          <w:bCs/>
          <w:sz w:val="26"/>
          <w:szCs w:val="26"/>
        </w:rPr>
      </w:pPr>
    </w:p>
    <w:sectPr w:rsidR="000246E7" w:rsidRPr="0068420D" w:rsidSect="009E64B8">
      <w:pgSz w:w="12240" w:h="15840"/>
      <w:pgMar w:top="360" w:right="144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E2561A"/>
    <w:multiLevelType w:val="hybridMultilevel"/>
    <w:tmpl w:val="E97CEBF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C92656A"/>
    <w:multiLevelType w:val="hybridMultilevel"/>
    <w:tmpl w:val="EA8CC00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9216D32"/>
    <w:multiLevelType w:val="hybridMultilevel"/>
    <w:tmpl w:val="147E641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4B8"/>
    <w:rsid w:val="0021565A"/>
    <w:rsid w:val="00247451"/>
    <w:rsid w:val="002D2212"/>
    <w:rsid w:val="00487E91"/>
    <w:rsid w:val="004F1437"/>
    <w:rsid w:val="005F771D"/>
    <w:rsid w:val="0068420D"/>
    <w:rsid w:val="00997651"/>
    <w:rsid w:val="009D0F7D"/>
    <w:rsid w:val="009E64B8"/>
    <w:rsid w:val="00D020D3"/>
    <w:rsid w:val="00D332E9"/>
    <w:rsid w:val="00D52119"/>
    <w:rsid w:val="00DF0860"/>
    <w:rsid w:val="00DF3B1A"/>
    <w:rsid w:val="00E152F8"/>
    <w:rsid w:val="00EB4572"/>
    <w:rsid w:val="00F87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3AB5AB"/>
  <w15:chartTrackingRefBased/>
  <w15:docId w15:val="{FE9E6138-5A33-4DE6-A354-CC9898C5B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64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E64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B45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2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ve</dc:creator>
  <cp:keywords/>
  <dc:description/>
  <cp:lastModifiedBy>soraya zadmehr</cp:lastModifiedBy>
  <cp:revision>4</cp:revision>
  <dcterms:created xsi:type="dcterms:W3CDTF">2021-05-12T14:53:00Z</dcterms:created>
  <dcterms:modified xsi:type="dcterms:W3CDTF">2021-05-14T21:04:00Z</dcterms:modified>
</cp:coreProperties>
</file>